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4449" w:rsidRPr="004C752B" w:rsidRDefault="00474449" w:rsidP="00474449">
      <w:pPr>
        <w:rPr>
          <w:b/>
        </w:rPr>
      </w:pPr>
      <w:r w:rsidRPr="004C752B">
        <w:rPr>
          <w:b/>
        </w:rPr>
        <w:t xml:space="preserve">RADICALS FALL 2016 </w:t>
      </w:r>
      <w:r w:rsidRPr="004C752B">
        <w:rPr>
          <w:b/>
        </w:rPr>
        <w:tab/>
        <w:t>FINAL   (</w:t>
      </w:r>
      <w:r w:rsidR="004D5B44" w:rsidRPr="004C752B">
        <w:rPr>
          <w:b/>
        </w:rPr>
        <w:t xml:space="preserve">75pts x 2 </w:t>
      </w:r>
      <w:r w:rsidR="004D5B44" w:rsidRPr="004C752B">
        <w:rPr>
          <w:b/>
        </w:rPr>
        <w:sym w:font="Symbol" w:char="F0DE"/>
      </w:r>
      <w:r w:rsidR="004D5B44" w:rsidRPr="004C752B">
        <w:rPr>
          <w:b/>
        </w:rPr>
        <w:t xml:space="preserve"> </w:t>
      </w:r>
      <w:r w:rsidRPr="004C752B">
        <w:rPr>
          <w:b/>
        </w:rPr>
        <w:t>150pts)</w:t>
      </w:r>
      <w:r w:rsidRPr="004C752B">
        <w:rPr>
          <w:b/>
        </w:rPr>
        <w:tab/>
      </w:r>
      <w:r w:rsidRPr="004C752B">
        <w:rPr>
          <w:b/>
          <w:u w:val="single"/>
        </w:rPr>
        <w:t>Name</w:t>
      </w:r>
      <w:r w:rsidRPr="004C752B">
        <w:rPr>
          <w:b/>
          <w:u w:val="single"/>
        </w:rPr>
        <w:tab/>
      </w:r>
      <w:r w:rsidRPr="004C752B">
        <w:rPr>
          <w:b/>
          <w:u w:val="single"/>
        </w:rPr>
        <w:tab/>
      </w:r>
      <w:r w:rsidRPr="004C752B">
        <w:rPr>
          <w:b/>
          <w:u w:val="single"/>
        </w:rPr>
        <w:tab/>
      </w:r>
    </w:p>
    <w:p w:rsidR="00E15328" w:rsidRPr="004C752B" w:rsidRDefault="00E15328"/>
    <w:p w:rsidR="00E10AB2" w:rsidRPr="004C752B" w:rsidRDefault="00E10AB2"/>
    <w:p w:rsidR="00287C59" w:rsidRPr="004C752B" w:rsidRDefault="00553DC9" w:rsidP="00287C59">
      <w:r w:rsidRPr="004C752B">
        <w:t xml:space="preserve">1) </w:t>
      </w:r>
      <w:r w:rsidR="004D5B44" w:rsidRPr="004C752B">
        <w:t>(10</w:t>
      </w:r>
      <w:r w:rsidR="00E571E5" w:rsidRPr="004C752B">
        <w:t xml:space="preserve">pts) </w:t>
      </w:r>
      <w:r w:rsidR="004F007D" w:rsidRPr="004C752B">
        <w:t>Define (or explain) the following scientific terms within the context of this lecture course:</w:t>
      </w:r>
    </w:p>
    <w:p w:rsidR="004F007D" w:rsidRPr="004C752B" w:rsidRDefault="004F007D" w:rsidP="00287C59"/>
    <w:p w:rsidR="004F007D" w:rsidRPr="004C752B" w:rsidRDefault="004F007D" w:rsidP="00287C59">
      <w:r w:rsidRPr="004C752B">
        <w:t>FREE RADICAL</w:t>
      </w:r>
    </w:p>
    <w:p w:rsidR="004F007D" w:rsidRPr="004C752B" w:rsidRDefault="004F007D" w:rsidP="00287C59"/>
    <w:p w:rsidR="004F007D" w:rsidRPr="004C752B" w:rsidRDefault="004F007D" w:rsidP="00287C59"/>
    <w:p w:rsidR="004F007D" w:rsidRPr="004C752B" w:rsidRDefault="004F007D" w:rsidP="00287C59">
      <w:r w:rsidRPr="004C752B">
        <w:t>INITIATOR</w:t>
      </w:r>
    </w:p>
    <w:p w:rsidR="004F007D" w:rsidRPr="004C752B" w:rsidRDefault="004F007D" w:rsidP="00287C59"/>
    <w:p w:rsidR="004F007D" w:rsidRPr="004C752B" w:rsidRDefault="004F007D" w:rsidP="00287C59"/>
    <w:p w:rsidR="004F007D" w:rsidRPr="004C752B" w:rsidRDefault="004F007D" w:rsidP="00287C59"/>
    <w:p w:rsidR="004F007D" w:rsidRPr="004C752B" w:rsidRDefault="004F007D" w:rsidP="00287C59">
      <w:r w:rsidRPr="004C752B">
        <w:t>INHIBITOR</w:t>
      </w:r>
    </w:p>
    <w:p w:rsidR="004F007D" w:rsidRPr="004C752B" w:rsidRDefault="004F007D" w:rsidP="00287C59"/>
    <w:p w:rsidR="004D5B44" w:rsidRPr="004C752B" w:rsidRDefault="004D5B44" w:rsidP="00287C59"/>
    <w:p w:rsidR="004F007D" w:rsidRPr="004C752B" w:rsidRDefault="004F007D" w:rsidP="00287C59"/>
    <w:p w:rsidR="004F007D" w:rsidRPr="004C752B" w:rsidRDefault="004F007D" w:rsidP="00287C59">
      <w:r w:rsidRPr="004C752B">
        <w:t>CHAIN PROCESS</w:t>
      </w:r>
    </w:p>
    <w:p w:rsidR="004F007D" w:rsidRPr="004C752B" w:rsidRDefault="004F007D" w:rsidP="00287C59"/>
    <w:p w:rsidR="004F007D" w:rsidRPr="004C752B" w:rsidRDefault="004F007D" w:rsidP="004F007D">
      <w:pPr>
        <w:tabs>
          <w:tab w:val="left" w:pos="930"/>
        </w:tabs>
      </w:pPr>
    </w:p>
    <w:p w:rsidR="004F007D" w:rsidRPr="004C752B" w:rsidRDefault="004F007D" w:rsidP="004F007D">
      <w:pPr>
        <w:tabs>
          <w:tab w:val="left" w:pos="930"/>
        </w:tabs>
      </w:pPr>
    </w:p>
    <w:p w:rsidR="004F007D" w:rsidRPr="004C752B" w:rsidRDefault="004F007D" w:rsidP="004F007D">
      <w:pPr>
        <w:tabs>
          <w:tab w:val="left" w:pos="930"/>
        </w:tabs>
      </w:pPr>
      <w:r w:rsidRPr="004C752B">
        <w:t>HOMOLYTIC CLEAVAGE</w:t>
      </w:r>
    </w:p>
    <w:p w:rsidR="004F007D" w:rsidRPr="004C752B" w:rsidRDefault="004F007D" w:rsidP="004F007D">
      <w:pPr>
        <w:tabs>
          <w:tab w:val="left" w:pos="930"/>
        </w:tabs>
      </w:pPr>
    </w:p>
    <w:p w:rsidR="004F007D" w:rsidRPr="004C752B" w:rsidRDefault="004F007D" w:rsidP="004F007D">
      <w:pPr>
        <w:tabs>
          <w:tab w:val="left" w:pos="930"/>
        </w:tabs>
      </w:pPr>
    </w:p>
    <w:p w:rsidR="004F007D" w:rsidRPr="004C752B" w:rsidRDefault="004F007D" w:rsidP="004F007D">
      <w:pPr>
        <w:tabs>
          <w:tab w:val="left" w:pos="930"/>
        </w:tabs>
      </w:pPr>
    </w:p>
    <w:p w:rsidR="004F007D" w:rsidRPr="004C752B" w:rsidRDefault="004D5B44" w:rsidP="004F007D">
      <w:pPr>
        <w:tabs>
          <w:tab w:val="left" w:pos="930"/>
        </w:tabs>
      </w:pPr>
      <w:r w:rsidRPr="004C752B">
        <w:t>PHOTOCHEMISTRY</w:t>
      </w:r>
    </w:p>
    <w:p w:rsidR="004D5B44" w:rsidRPr="004C752B" w:rsidRDefault="004D5B44" w:rsidP="004F007D">
      <w:pPr>
        <w:tabs>
          <w:tab w:val="left" w:pos="930"/>
        </w:tabs>
      </w:pPr>
    </w:p>
    <w:p w:rsidR="004D5B44" w:rsidRPr="004C752B" w:rsidRDefault="004D5B44" w:rsidP="004F007D">
      <w:pPr>
        <w:tabs>
          <w:tab w:val="left" w:pos="930"/>
        </w:tabs>
      </w:pPr>
    </w:p>
    <w:p w:rsidR="004D5B44" w:rsidRPr="004C752B" w:rsidRDefault="004D5B44" w:rsidP="004F007D">
      <w:pPr>
        <w:tabs>
          <w:tab w:val="left" w:pos="930"/>
        </w:tabs>
      </w:pPr>
    </w:p>
    <w:p w:rsidR="004D5B44" w:rsidRDefault="004D5B44" w:rsidP="004F007D">
      <w:pPr>
        <w:tabs>
          <w:tab w:val="left" w:pos="930"/>
        </w:tabs>
      </w:pPr>
      <w:r w:rsidRPr="004C752B">
        <w:t>ELECTRON IONIZATION</w:t>
      </w:r>
    </w:p>
    <w:p w:rsidR="00731B2A" w:rsidRPr="004C752B" w:rsidRDefault="00731B2A" w:rsidP="004F007D">
      <w:pPr>
        <w:tabs>
          <w:tab w:val="left" w:pos="930"/>
        </w:tabs>
      </w:pPr>
    </w:p>
    <w:p w:rsidR="004D5B44" w:rsidRPr="004C752B" w:rsidRDefault="004D5B44" w:rsidP="004F007D">
      <w:pPr>
        <w:tabs>
          <w:tab w:val="left" w:pos="930"/>
        </w:tabs>
      </w:pPr>
    </w:p>
    <w:p w:rsidR="004D5B44" w:rsidRPr="004C752B" w:rsidRDefault="004D5B44" w:rsidP="004F007D">
      <w:pPr>
        <w:tabs>
          <w:tab w:val="left" w:pos="930"/>
        </w:tabs>
      </w:pPr>
    </w:p>
    <w:p w:rsidR="004D5B44" w:rsidRPr="004C752B" w:rsidRDefault="004D5B44" w:rsidP="004F007D">
      <w:pPr>
        <w:tabs>
          <w:tab w:val="left" w:pos="930"/>
        </w:tabs>
      </w:pPr>
      <w:r w:rsidRPr="004C752B">
        <w:t>ELECTRON EXCITATION</w:t>
      </w:r>
    </w:p>
    <w:p w:rsidR="004D5B44" w:rsidRDefault="004D5B44" w:rsidP="004F007D">
      <w:pPr>
        <w:tabs>
          <w:tab w:val="left" w:pos="930"/>
        </w:tabs>
      </w:pPr>
    </w:p>
    <w:p w:rsidR="00731B2A" w:rsidRPr="004C752B" w:rsidRDefault="00731B2A" w:rsidP="004F007D">
      <w:pPr>
        <w:tabs>
          <w:tab w:val="left" w:pos="930"/>
        </w:tabs>
      </w:pPr>
    </w:p>
    <w:p w:rsidR="004D5B44" w:rsidRPr="004C752B" w:rsidRDefault="004D5B44" w:rsidP="004D5B44">
      <w:pPr>
        <w:tabs>
          <w:tab w:val="left" w:pos="930"/>
        </w:tabs>
      </w:pPr>
    </w:p>
    <w:p w:rsidR="004D5B44" w:rsidRPr="004C752B" w:rsidRDefault="004D5B44" w:rsidP="004D5B44">
      <w:pPr>
        <w:tabs>
          <w:tab w:val="left" w:pos="930"/>
        </w:tabs>
      </w:pPr>
      <w:r w:rsidRPr="004C752B">
        <w:t>CARBON CENTERED RADICAL</w:t>
      </w:r>
    </w:p>
    <w:p w:rsidR="004D5B44" w:rsidRPr="004C752B" w:rsidRDefault="004D5B44" w:rsidP="004D5B44">
      <w:pPr>
        <w:tabs>
          <w:tab w:val="left" w:pos="930"/>
        </w:tabs>
      </w:pPr>
    </w:p>
    <w:p w:rsidR="004D5B44" w:rsidRPr="004C752B" w:rsidRDefault="004D5B44" w:rsidP="004D5B44">
      <w:pPr>
        <w:tabs>
          <w:tab w:val="left" w:pos="930"/>
        </w:tabs>
      </w:pPr>
    </w:p>
    <w:p w:rsidR="004D5B44" w:rsidRPr="004C752B" w:rsidRDefault="004D5B44" w:rsidP="004D5B44">
      <w:pPr>
        <w:tabs>
          <w:tab w:val="left" w:pos="930"/>
        </w:tabs>
      </w:pPr>
    </w:p>
    <w:p w:rsidR="004D5B44" w:rsidRPr="004C752B" w:rsidRDefault="004D5B44" w:rsidP="004D5B44">
      <w:pPr>
        <w:tabs>
          <w:tab w:val="left" w:pos="930"/>
        </w:tabs>
      </w:pPr>
      <w:r w:rsidRPr="004C752B">
        <w:t>TERMINATION STEP</w:t>
      </w:r>
    </w:p>
    <w:p w:rsidR="004D5B44" w:rsidRPr="004C752B" w:rsidRDefault="004D5B44" w:rsidP="004F007D">
      <w:pPr>
        <w:tabs>
          <w:tab w:val="left" w:pos="930"/>
        </w:tabs>
      </w:pPr>
    </w:p>
    <w:p w:rsidR="004D5B44" w:rsidRPr="004C752B" w:rsidRDefault="004D5B44" w:rsidP="004F007D">
      <w:pPr>
        <w:tabs>
          <w:tab w:val="left" w:pos="930"/>
        </w:tabs>
      </w:pPr>
    </w:p>
    <w:p w:rsidR="004D5B44" w:rsidRPr="004C752B" w:rsidRDefault="004D5B44" w:rsidP="004F007D">
      <w:pPr>
        <w:tabs>
          <w:tab w:val="left" w:pos="930"/>
        </w:tabs>
      </w:pPr>
    </w:p>
    <w:p w:rsidR="00AF5705" w:rsidRPr="004C752B" w:rsidRDefault="00AF5705">
      <w:r w:rsidRPr="004C752B">
        <w:br w:type="page"/>
      </w:r>
    </w:p>
    <w:p w:rsidR="004D5B44" w:rsidRPr="004C752B" w:rsidRDefault="004D5B44" w:rsidP="004F007D">
      <w:pPr>
        <w:tabs>
          <w:tab w:val="left" w:pos="930"/>
        </w:tabs>
      </w:pPr>
      <w:r w:rsidRPr="004C752B">
        <w:lastRenderedPageBreak/>
        <w:t xml:space="preserve">2) </w:t>
      </w:r>
      <w:r w:rsidR="00AF5705" w:rsidRPr="004C752B">
        <w:t xml:space="preserve">(3pts) </w:t>
      </w:r>
      <w:r w:rsidRPr="004C752B">
        <w:t xml:space="preserve">Draw a reasonable Lewis structure </w:t>
      </w:r>
      <w:r w:rsidR="00CF0EC3" w:rsidRPr="004C752B">
        <w:t xml:space="preserve">(or line angle diagram) </w:t>
      </w:r>
      <w:r w:rsidRPr="004C752B">
        <w:t>for the following species:</w:t>
      </w:r>
    </w:p>
    <w:p w:rsidR="004D5B44" w:rsidRPr="004C752B" w:rsidRDefault="004D5B44" w:rsidP="004F007D">
      <w:pPr>
        <w:tabs>
          <w:tab w:val="left" w:pos="930"/>
        </w:tabs>
      </w:pPr>
    </w:p>
    <w:p w:rsidR="004F007D" w:rsidRPr="004C752B" w:rsidRDefault="004F007D" w:rsidP="00287C59"/>
    <w:p w:rsidR="004F007D" w:rsidRPr="004C752B" w:rsidRDefault="004F007D" w:rsidP="00287C59">
      <w:r w:rsidRPr="004C752B">
        <w:t>SECONDARY ALKYL RADICAL</w:t>
      </w:r>
    </w:p>
    <w:p w:rsidR="004D5B44" w:rsidRPr="004C752B" w:rsidRDefault="004D5B44" w:rsidP="00287C59"/>
    <w:p w:rsidR="00287C59" w:rsidRPr="004C752B" w:rsidRDefault="00287C59" w:rsidP="00287C59"/>
    <w:p w:rsidR="00287C59" w:rsidRPr="004C752B" w:rsidRDefault="00287C59" w:rsidP="00287C59"/>
    <w:p w:rsidR="00AF5705" w:rsidRPr="004C752B" w:rsidRDefault="00AF5705" w:rsidP="00287C59"/>
    <w:p w:rsidR="00AF5705" w:rsidRPr="004C752B" w:rsidRDefault="00AF5705" w:rsidP="00287C59"/>
    <w:p w:rsidR="00287C59" w:rsidRPr="004C752B" w:rsidRDefault="00287C59" w:rsidP="00287C59"/>
    <w:p w:rsidR="00287C59" w:rsidRPr="004C752B" w:rsidRDefault="004F007D" w:rsidP="00287C59">
      <w:r w:rsidRPr="004C752B">
        <w:t>RADICAL CATION</w:t>
      </w:r>
    </w:p>
    <w:p w:rsidR="004F007D" w:rsidRPr="004C752B" w:rsidRDefault="004F007D" w:rsidP="00287C59"/>
    <w:p w:rsidR="004F007D" w:rsidRPr="004C752B" w:rsidRDefault="004F007D" w:rsidP="00287C59"/>
    <w:p w:rsidR="004F007D" w:rsidRPr="004C752B" w:rsidRDefault="004F007D" w:rsidP="00287C59"/>
    <w:p w:rsidR="00AF5705" w:rsidRPr="004C752B" w:rsidRDefault="00AF5705" w:rsidP="00287C59"/>
    <w:p w:rsidR="00AF5705" w:rsidRPr="004C752B" w:rsidRDefault="00AF5705" w:rsidP="00287C59"/>
    <w:p w:rsidR="004F007D" w:rsidRPr="004C752B" w:rsidRDefault="004F007D" w:rsidP="00287C59"/>
    <w:p w:rsidR="004F007D" w:rsidRPr="004C752B" w:rsidRDefault="00D40DE6" w:rsidP="00287C59">
      <w:r>
        <w:t>PERSISTE</w:t>
      </w:r>
      <w:r w:rsidR="004F007D" w:rsidRPr="004C752B">
        <w:t>NT (LONG LIVED) RADICAL</w:t>
      </w:r>
      <w:bookmarkStart w:id="0" w:name="_GoBack"/>
      <w:bookmarkEnd w:id="0"/>
    </w:p>
    <w:p w:rsidR="004D5B44" w:rsidRPr="004C752B" w:rsidRDefault="004D5B44" w:rsidP="00287C59"/>
    <w:p w:rsidR="004D5B44" w:rsidRPr="004C752B" w:rsidRDefault="004D5B44" w:rsidP="00287C59"/>
    <w:p w:rsidR="004D5B44" w:rsidRPr="004C752B" w:rsidRDefault="004D5B44" w:rsidP="00287C59"/>
    <w:p w:rsidR="00AF5705" w:rsidRPr="004C752B" w:rsidRDefault="00AF5705" w:rsidP="00287C59"/>
    <w:p w:rsidR="00AF5705" w:rsidRPr="004C752B" w:rsidRDefault="00AF5705" w:rsidP="00287C59"/>
    <w:p w:rsidR="004D5B44" w:rsidRPr="004C752B" w:rsidRDefault="004D5B44" w:rsidP="00287C59"/>
    <w:p w:rsidR="004D5B44" w:rsidRPr="004C752B" w:rsidRDefault="004D5B44" w:rsidP="00287C59"/>
    <w:p w:rsidR="004D5B44" w:rsidRPr="004C752B" w:rsidRDefault="004D5B44" w:rsidP="00287C59"/>
    <w:p w:rsidR="004D5B44" w:rsidRPr="004C752B" w:rsidRDefault="00CF0EC3" w:rsidP="00287C59">
      <w:r w:rsidRPr="004C752B">
        <w:t xml:space="preserve">3) </w:t>
      </w:r>
      <w:r w:rsidR="00AF5705" w:rsidRPr="004C752B">
        <w:t xml:space="preserve">(2pts) </w:t>
      </w:r>
      <w:r w:rsidR="005B6F1B" w:rsidRPr="004C752B">
        <w:t xml:space="preserve">What is the historical </w:t>
      </w:r>
      <w:r w:rsidR="00731B2A">
        <w:t xml:space="preserve">scientific </w:t>
      </w:r>
      <w:r w:rsidR="005B6F1B" w:rsidRPr="004C752B">
        <w:t>significance that many of the reactions we have studied this semester have generated products that can be described as “dimers” (resulting from dimerization</w:t>
      </w:r>
      <w:r w:rsidR="00C56834" w:rsidRPr="004C752B">
        <w:t>)?</w:t>
      </w:r>
    </w:p>
    <w:p w:rsidR="005B6F1B" w:rsidRPr="004C752B" w:rsidRDefault="005B6F1B" w:rsidP="00287C59"/>
    <w:p w:rsidR="005B6F1B" w:rsidRPr="004C752B" w:rsidRDefault="005B6F1B" w:rsidP="00287C59"/>
    <w:p w:rsidR="005B6F1B" w:rsidRPr="004C752B" w:rsidRDefault="005B6F1B" w:rsidP="00287C59"/>
    <w:p w:rsidR="00BB3AFF" w:rsidRPr="004C752B" w:rsidRDefault="00BB3AFF">
      <w:r w:rsidRPr="004C752B">
        <w:br w:type="page"/>
      </w:r>
    </w:p>
    <w:p w:rsidR="00BB3AFF" w:rsidRPr="004C752B" w:rsidRDefault="00BB3AFF"/>
    <w:p w:rsidR="00BB3AFF" w:rsidRPr="004C752B" w:rsidRDefault="00BB3AFF"/>
    <w:p w:rsidR="00BB3AFF" w:rsidRPr="004C752B" w:rsidRDefault="00AF5705" w:rsidP="00BB3AFF">
      <w:pPr>
        <w:tabs>
          <w:tab w:val="left" w:pos="1470"/>
        </w:tabs>
        <w:jc w:val="center"/>
        <w:rPr>
          <w:b/>
          <w:u w:val="single"/>
        </w:rPr>
      </w:pPr>
      <w:r w:rsidRPr="004C752B">
        <w:rPr>
          <w:b/>
          <w:u w:val="single"/>
        </w:rPr>
        <w:t>I-III</w:t>
      </w:r>
      <w:r w:rsidR="00BB3AFF" w:rsidRPr="004C752B">
        <w:rPr>
          <w:b/>
          <w:u w:val="single"/>
        </w:rPr>
        <w:t>) Attempt 2 of the following 3 questions.</w:t>
      </w:r>
    </w:p>
    <w:p w:rsidR="00BB3AFF" w:rsidRPr="004C752B" w:rsidRDefault="00BB3AFF" w:rsidP="00BB3AFF">
      <w:pPr>
        <w:tabs>
          <w:tab w:val="left" w:pos="1470"/>
        </w:tabs>
        <w:jc w:val="center"/>
        <w:rPr>
          <w:b/>
          <w:u w:val="single"/>
        </w:rPr>
      </w:pPr>
    </w:p>
    <w:p w:rsidR="00BB3AFF" w:rsidRPr="004C752B" w:rsidRDefault="00BB3AFF" w:rsidP="00BB3AFF">
      <w:pPr>
        <w:tabs>
          <w:tab w:val="left" w:pos="1470"/>
        </w:tabs>
        <w:jc w:val="center"/>
        <w:rPr>
          <w:b/>
          <w:u w:val="single"/>
        </w:rPr>
      </w:pPr>
    </w:p>
    <w:p w:rsidR="00BB3AFF" w:rsidRPr="004C752B" w:rsidRDefault="00BB3AFF" w:rsidP="00BB3AFF">
      <w:pPr>
        <w:tabs>
          <w:tab w:val="left" w:pos="1470"/>
        </w:tabs>
        <w:jc w:val="center"/>
        <w:rPr>
          <w:b/>
          <w:u w:val="single"/>
        </w:rPr>
      </w:pPr>
      <w:r w:rsidRPr="004C752B">
        <w:rPr>
          <w:b/>
          <w:u w:val="single"/>
        </w:rPr>
        <w:t>(2 x 1</w:t>
      </w:r>
      <w:r w:rsidR="00AF5705" w:rsidRPr="004C752B">
        <w:rPr>
          <w:b/>
          <w:u w:val="single"/>
        </w:rPr>
        <w:t>5</w:t>
      </w:r>
      <w:r w:rsidRPr="004C752B">
        <w:rPr>
          <w:b/>
          <w:u w:val="single"/>
        </w:rPr>
        <w:t xml:space="preserve"> = </w:t>
      </w:r>
      <w:r w:rsidR="00AF5705" w:rsidRPr="004C752B">
        <w:rPr>
          <w:b/>
          <w:u w:val="single"/>
        </w:rPr>
        <w:t>3</w:t>
      </w:r>
      <w:r w:rsidRPr="004C752B">
        <w:rPr>
          <w:b/>
          <w:u w:val="single"/>
        </w:rPr>
        <w:t>0)</w:t>
      </w:r>
    </w:p>
    <w:p w:rsidR="00BB3AFF" w:rsidRPr="004C752B" w:rsidRDefault="00BB3AFF" w:rsidP="00BB3AFF">
      <w:pPr>
        <w:tabs>
          <w:tab w:val="left" w:pos="1470"/>
        </w:tabs>
        <w:rPr>
          <w:b/>
          <w:u w:val="single"/>
        </w:rPr>
      </w:pPr>
    </w:p>
    <w:p w:rsidR="00BB3AFF" w:rsidRPr="004C752B" w:rsidRDefault="00BB3AFF" w:rsidP="00BB3AFF">
      <w:pPr>
        <w:tabs>
          <w:tab w:val="left" w:pos="1470"/>
        </w:tabs>
        <w:rPr>
          <w:b/>
          <w:u w:val="single"/>
        </w:rPr>
      </w:pPr>
    </w:p>
    <w:p w:rsidR="00BB3AFF" w:rsidRPr="004C752B" w:rsidRDefault="00BB3AFF" w:rsidP="00BB3AFF">
      <w:pPr>
        <w:tabs>
          <w:tab w:val="left" w:pos="1470"/>
        </w:tabs>
        <w:rPr>
          <w:b/>
          <w:u w:val="single"/>
        </w:rPr>
      </w:pPr>
    </w:p>
    <w:p w:rsidR="00BB3AFF" w:rsidRPr="004C752B" w:rsidRDefault="00BB3AFF" w:rsidP="00BB3AFF">
      <w:pPr>
        <w:tabs>
          <w:tab w:val="left" w:pos="1470"/>
        </w:tabs>
        <w:rPr>
          <w:b/>
          <w:u w:val="single"/>
        </w:rPr>
      </w:pPr>
    </w:p>
    <w:p w:rsidR="00BB3AFF" w:rsidRPr="004C752B" w:rsidRDefault="00BB3AFF" w:rsidP="00BB3AFF">
      <w:pPr>
        <w:tabs>
          <w:tab w:val="left" w:pos="1470"/>
        </w:tabs>
        <w:rPr>
          <w:b/>
        </w:rPr>
      </w:pPr>
      <w:r w:rsidRPr="004C752B">
        <w:rPr>
          <w:b/>
        </w:rPr>
        <w:t>Note that partial credit will be awarded for:</w:t>
      </w:r>
    </w:p>
    <w:p w:rsidR="00BB3AFF" w:rsidRPr="004C752B" w:rsidRDefault="00BB3AFF" w:rsidP="00BB3AFF">
      <w:pPr>
        <w:tabs>
          <w:tab w:val="left" w:pos="1470"/>
        </w:tabs>
        <w:rPr>
          <w:b/>
        </w:rPr>
      </w:pPr>
    </w:p>
    <w:p w:rsidR="00BB3AFF" w:rsidRPr="004C752B" w:rsidRDefault="00BB3AFF" w:rsidP="00BB3AFF">
      <w:pPr>
        <w:tabs>
          <w:tab w:val="left" w:pos="1470"/>
        </w:tabs>
        <w:rPr>
          <w:b/>
        </w:rPr>
      </w:pPr>
    </w:p>
    <w:p w:rsidR="00BB3AFF" w:rsidRPr="004C752B" w:rsidRDefault="00BB3AFF" w:rsidP="00BB3AFF">
      <w:pPr>
        <w:tabs>
          <w:tab w:val="left" w:pos="1470"/>
        </w:tabs>
        <w:rPr>
          <w:b/>
        </w:rPr>
      </w:pPr>
      <w:r w:rsidRPr="004C752B">
        <w:rPr>
          <w:b/>
        </w:rPr>
        <w:tab/>
        <w:t>i) correct labeling of atoms in the starting materials and products</w:t>
      </w:r>
    </w:p>
    <w:p w:rsidR="00BB3AFF" w:rsidRPr="004C752B" w:rsidRDefault="00BB3AFF" w:rsidP="00BB3AFF">
      <w:pPr>
        <w:tabs>
          <w:tab w:val="left" w:pos="1470"/>
        </w:tabs>
        <w:rPr>
          <w:b/>
        </w:rPr>
      </w:pPr>
    </w:p>
    <w:p w:rsidR="00BB3AFF" w:rsidRPr="004C752B" w:rsidRDefault="00BB3AFF" w:rsidP="00BB3AFF">
      <w:pPr>
        <w:tabs>
          <w:tab w:val="left" w:pos="1470"/>
        </w:tabs>
        <w:rPr>
          <w:b/>
        </w:rPr>
      </w:pPr>
      <w:r w:rsidRPr="004C752B">
        <w:rPr>
          <w:b/>
        </w:rPr>
        <w:tab/>
        <w:t>ii) correct initiation steps (where applicable)</w:t>
      </w:r>
    </w:p>
    <w:p w:rsidR="00BB3AFF" w:rsidRPr="004C752B" w:rsidRDefault="00BB3AFF" w:rsidP="00BB3AFF">
      <w:pPr>
        <w:tabs>
          <w:tab w:val="left" w:pos="1470"/>
        </w:tabs>
        <w:rPr>
          <w:b/>
        </w:rPr>
      </w:pPr>
    </w:p>
    <w:p w:rsidR="00BB3AFF" w:rsidRPr="004C752B" w:rsidRDefault="00BB3AFF" w:rsidP="00BB3AFF">
      <w:pPr>
        <w:tabs>
          <w:tab w:val="left" w:pos="1470"/>
        </w:tabs>
        <w:rPr>
          <w:b/>
        </w:rPr>
      </w:pPr>
      <w:r w:rsidRPr="004C752B">
        <w:rPr>
          <w:b/>
        </w:rPr>
        <w:tab/>
        <w:t>ii</w:t>
      </w:r>
      <w:r w:rsidR="0011364B" w:rsidRPr="004C752B">
        <w:rPr>
          <w:b/>
        </w:rPr>
        <w:t>i</w:t>
      </w:r>
      <w:r w:rsidRPr="004C752B">
        <w:rPr>
          <w:b/>
        </w:rPr>
        <w:t>) correct progress within</w:t>
      </w:r>
      <w:r w:rsidR="0011364B" w:rsidRPr="004C752B">
        <w:rPr>
          <w:b/>
        </w:rPr>
        <w:t xml:space="preserve"> a plausible mechanism</w:t>
      </w:r>
    </w:p>
    <w:p w:rsidR="0011364B" w:rsidRPr="004C752B" w:rsidRDefault="0011364B" w:rsidP="00BB3AFF">
      <w:pPr>
        <w:tabs>
          <w:tab w:val="left" w:pos="1470"/>
        </w:tabs>
        <w:rPr>
          <w:b/>
        </w:rPr>
      </w:pPr>
    </w:p>
    <w:p w:rsidR="0011364B" w:rsidRPr="004C752B" w:rsidRDefault="0011364B" w:rsidP="00BB3AFF">
      <w:pPr>
        <w:tabs>
          <w:tab w:val="left" w:pos="1470"/>
        </w:tabs>
        <w:rPr>
          <w:b/>
        </w:rPr>
      </w:pPr>
      <w:r w:rsidRPr="004C752B">
        <w:rPr>
          <w:b/>
        </w:rPr>
        <w:tab/>
        <w:t>iv) answering any questions.</w:t>
      </w:r>
    </w:p>
    <w:p w:rsidR="00BB3AFF" w:rsidRPr="004C752B" w:rsidRDefault="00BB3AFF" w:rsidP="00BB3AFF">
      <w:r w:rsidRPr="004C752B">
        <w:br w:type="page"/>
      </w:r>
    </w:p>
    <w:p w:rsidR="005B6F1B" w:rsidRPr="004C752B" w:rsidRDefault="00AF5705" w:rsidP="00287C59">
      <w:r w:rsidRPr="004C752B">
        <w:lastRenderedPageBreak/>
        <w:t>I</w:t>
      </w:r>
      <w:r w:rsidR="005B6F1B" w:rsidRPr="004C752B">
        <w:t>) Draw a plausible mechanism for this chain process (be sure to include the initiation and propagation steps).</w:t>
      </w:r>
    </w:p>
    <w:p w:rsidR="00CF0EC3" w:rsidRPr="004C752B" w:rsidRDefault="00CF0EC3" w:rsidP="00287C59"/>
    <w:p w:rsidR="00CF0EC3" w:rsidRPr="004C752B" w:rsidRDefault="00CF0EC3" w:rsidP="00287C59"/>
    <w:p w:rsidR="00CF0EC3" w:rsidRPr="004C752B" w:rsidRDefault="00BB3AFF" w:rsidP="00BB3AFF">
      <w:pPr>
        <w:jc w:val="center"/>
      </w:pPr>
      <w:r w:rsidRPr="004C752B">
        <w:rPr>
          <w:sz w:val="28"/>
          <w:szCs w:val="28"/>
        </w:rPr>
        <w:object w:dxaOrig="8532" w:dyaOrig="22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4.55pt;height:92.55pt" o:ole="">
            <v:imagedata r:id="rId7" o:title=""/>
          </v:shape>
          <o:OLEObject Type="Embed" ProgID="ChemDraw.Document.6.0" ShapeID="_x0000_i1025" DrawAspect="Content" ObjectID="_1543853103" r:id="rId8"/>
        </w:object>
      </w:r>
    </w:p>
    <w:p w:rsidR="00287C59" w:rsidRPr="004C752B" w:rsidRDefault="00287C59" w:rsidP="00287C59"/>
    <w:p w:rsidR="004F007D" w:rsidRPr="004C752B" w:rsidRDefault="004F007D" w:rsidP="00287C59"/>
    <w:p w:rsidR="00287C59" w:rsidRPr="004C752B" w:rsidRDefault="00287C59" w:rsidP="00287C59"/>
    <w:p w:rsidR="00BB3AFF" w:rsidRPr="004C752B" w:rsidRDefault="00BB3AFF">
      <w:r w:rsidRPr="004C752B">
        <w:br w:type="page"/>
      </w:r>
    </w:p>
    <w:p w:rsidR="005B6F1B" w:rsidRPr="004C752B" w:rsidRDefault="00AF5705" w:rsidP="00287C59">
      <w:r w:rsidRPr="004C752B">
        <w:lastRenderedPageBreak/>
        <w:t>II</w:t>
      </w:r>
      <w:r w:rsidR="005B6F1B" w:rsidRPr="004C752B">
        <w:t xml:space="preserve">) Draw a plausible mechanism for the following </w:t>
      </w:r>
      <w:r w:rsidR="00C56834" w:rsidRPr="004C752B">
        <w:t>chain</w:t>
      </w:r>
      <w:r w:rsidR="005B6F1B" w:rsidRPr="004C752B">
        <w:t xml:space="preserve"> process that is initiated by the thermal homolytic cleavage of the O-Cl bond in the organic hypochlorite.</w:t>
      </w:r>
    </w:p>
    <w:p w:rsidR="005B6F1B" w:rsidRPr="004C752B" w:rsidRDefault="005B6F1B" w:rsidP="00287C59">
      <w:r w:rsidRPr="004C752B">
        <w:t>Also make sure that you explain the stereochemical outcome.</w:t>
      </w:r>
    </w:p>
    <w:p w:rsidR="005B6F1B" w:rsidRPr="004C752B" w:rsidRDefault="005B6F1B" w:rsidP="00287C59"/>
    <w:p w:rsidR="005B6F1B" w:rsidRPr="004C752B" w:rsidRDefault="005B6F1B" w:rsidP="00AF5705">
      <w:pPr>
        <w:jc w:val="center"/>
      </w:pPr>
      <w:r w:rsidRPr="004C752B">
        <w:rPr>
          <w:sz w:val="28"/>
          <w:szCs w:val="28"/>
        </w:rPr>
        <w:object w:dxaOrig="8551" w:dyaOrig="3249">
          <v:shape id="_x0000_i1026" type="#_x0000_t75" style="width:426.85pt;height:163.55pt" o:ole="">
            <v:imagedata r:id="rId9" o:title=""/>
          </v:shape>
          <o:OLEObject Type="Embed" ProgID="ChemDraw.Document.6.0" ShapeID="_x0000_i1026" DrawAspect="Content" ObjectID="_1543853104" r:id="rId10"/>
        </w:object>
      </w:r>
    </w:p>
    <w:p w:rsidR="005B6F1B" w:rsidRPr="004C752B" w:rsidRDefault="005B6F1B" w:rsidP="00287C59"/>
    <w:p w:rsidR="005B6F1B" w:rsidRPr="004C752B" w:rsidRDefault="005B6F1B" w:rsidP="00287C59"/>
    <w:p w:rsidR="005B6F1B" w:rsidRPr="004C752B" w:rsidRDefault="005B6F1B" w:rsidP="00287C59"/>
    <w:p w:rsidR="005B6F1B" w:rsidRPr="004C752B" w:rsidRDefault="005B6F1B" w:rsidP="00287C59"/>
    <w:p w:rsidR="00FA4920" w:rsidRPr="004C752B" w:rsidRDefault="00FA4920">
      <w:r w:rsidRPr="004C752B">
        <w:br w:type="page"/>
      </w:r>
    </w:p>
    <w:p w:rsidR="00FA4920" w:rsidRPr="004C752B" w:rsidRDefault="00AF5705" w:rsidP="00FA4920">
      <w:pPr>
        <w:tabs>
          <w:tab w:val="left" w:pos="1470"/>
        </w:tabs>
      </w:pPr>
      <w:r w:rsidRPr="004C752B">
        <w:lastRenderedPageBreak/>
        <w:t>III</w:t>
      </w:r>
      <w:r w:rsidR="00FA4920" w:rsidRPr="004C752B">
        <w:t xml:space="preserve">) Write a plausible mechanism (INITIATION and PROPAGATION steps) for the following </w:t>
      </w:r>
      <w:r w:rsidR="00FA4920" w:rsidRPr="004C752B">
        <w:rPr>
          <w:i/>
        </w:rPr>
        <w:t xml:space="preserve">chain </w:t>
      </w:r>
      <w:r w:rsidR="00FA4920" w:rsidRPr="004C752B">
        <w:t>reaction.</w:t>
      </w:r>
    </w:p>
    <w:p w:rsidR="00287C59" w:rsidRPr="004C752B" w:rsidRDefault="00287C59" w:rsidP="00287C59"/>
    <w:p w:rsidR="00CF0EC3" w:rsidRPr="004C752B" w:rsidRDefault="00CF0EC3" w:rsidP="00287C59"/>
    <w:p w:rsidR="00CF0EC3" w:rsidRPr="004C752B" w:rsidRDefault="00CF0EC3" w:rsidP="00287C59"/>
    <w:p w:rsidR="00FA4920" w:rsidRPr="004C752B" w:rsidRDefault="00FA4920" w:rsidP="00287C59"/>
    <w:p w:rsidR="00FA4920" w:rsidRPr="004C752B" w:rsidRDefault="00FA4920" w:rsidP="00AF5705">
      <w:pPr>
        <w:jc w:val="center"/>
      </w:pPr>
      <w:r w:rsidRPr="004C752B">
        <w:object w:dxaOrig="4737" w:dyaOrig="1140">
          <v:shape id="_x0000_i1027" type="#_x0000_t75" style="width:301.35pt;height:1in" o:ole="">
            <v:imagedata r:id="rId11" o:title=""/>
          </v:shape>
          <o:OLEObject Type="Embed" ProgID="ChemDraw.Document.6.0" ShapeID="_x0000_i1027" DrawAspect="Content" ObjectID="_1543853105" r:id="rId12"/>
        </w:object>
      </w:r>
    </w:p>
    <w:p w:rsidR="00FA4920" w:rsidRPr="004C752B" w:rsidRDefault="00FA4920" w:rsidP="00287C59"/>
    <w:p w:rsidR="00FA4920" w:rsidRPr="004C752B" w:rsidRDefault="00AF5705" w:rsidP="00287C59">
      <w:r w:rsidRPr="004C752B">
        <w:t>Also p</w:t>
      </w:r>
      <w:r w:rsidR="00FA4920" w:rsidRPr="004C752B">
        <w:t xml:space="preserve">ropose a mechanistic explanation for the generation of this side product </w:t>
      </w:r>
      <w:r w:rsidR="00703270">
        <w:t>from</w:t>
      </w:r>
      <w:r w:rsidR="00FA4920" w:rsidRPr="004C752B">
        <w:t xml:space="preserve"> this reaction.</w:t>
      </w:r>
    </w:p>
    <w:p w:rsidR="00FA4920" w:rsidRPr="004C752B" w:rsidRDefault="00FA4920" w:rsidP="00287C59"/>
    <w:p w:rsidR="00FA4920" w:rsidRPr="004C752B" w:rsidRDefault="00FA4920" w:rsidP="00287C59">
      <w:r w:rsidRPr="004C752B">
        <w:object w:dxaOrig="1466" w:dyaOrig="863">
          <v:shape id="_x0000_i1028" type="#_x0000_t75" style="width:93.6pt;height:54.5pt" o:ole="">
            <v:imagedata r:id="rId13" o:title=""/>
          </v:shape>
          <o:OLEObject Type="Embed" ProgID="ChemDraw.Document.6.0" ShapeID="_x0000_i1028" DrawAspect="Content" ObjectID="_1543853106" r:id="rId14"/>
        </w:object>
      </w:r>
    </w:p>
    <w:p w:rsidR="00FA4920" w:rsidRPr="004C752B" w:rsidRDefault="00FA4920" w:rsidP="00287C59"/>
    <w:p w:rsidR="00FA4920" w:rsidRPr="004C752B" w:rsidRDefault="00FA4920">
      <w:r w:rsidRPr="004C752B">
        <w:br w:type="page"/>
      </w:r>
    </w:p>
    <w:p w:rsidR="00AF5705" w:rsidRPr="004C752B" w:rsidRDefault="00AF5705" w:rsidP="00BB3AFF">
      <w:pPr>
        <w:tabs>
          <w:tab w:val="left" w:pos="1470"/>
        </w:tabs>
        <w:jc w:val="center"/>
        <w:rPr>
          <w:b/>
          <w:u w:val="single"/>
        </w:rPr>
      </w:pPr>
    </w:p>
    <w:p w:rsidR="00AF5705" w:rsidRPr="004C752B" w:rsidRDefault="00AF5705" w:rsidP="00BB3AFF">
      <w:pPr>
        <w:tabs>
          <w:tab w:val="left" w:pos="1470"/>
        </w:tabs>
        <w:jc w:val="center"/>
        <w:rPr>
          <w:b/>
          <w:u w:val="single"/>
        </w:rPr>
      </w:pPr>
    </w:p>
    <w:p w:rsidR="00AF5705" w:rsidRPr="004C752B" w:rsidRDefault="00AF5705" w:rsidP="00BB3AFF">
      <w:pPr>
        <w:tabs>
          <w:tab w:val="left" w:pos="1470"/>
        </w:tabs>
        <w:jc w:val="center"/>
        <w:rPr>
          <w:b/>
          <w:u w:val="single"/>
        </w:rPr>
      </w:pPr>
    </w:p>
    <w:p w:rsidR="00AF5705" w:rsidRPr="004C752B" w:rsidRDefault="00AF5705" w:rsidP="00BB3AFF">
      <w:pPr>
        <w:tabs>
          <w:tab w:val="left" w:pos="1470"/>
        </w:tabs>
        <w:jc w:val="center"/>
        <w:rPr>
          <w:b/>
          <w:u w:val="single"/>
        </w:rPr>
      </w:pPr>
    </w:p>
    <w:p w:rsidR="00AF5705" w:rsidRPr="004C752B" w:rsidRDefault="00AF5705" w:rsidP="00BB3AFF">
      <w:pPr>
        <w:tabs>
          <w:tab w:val="left" w:pos="1470"/>
        </w:tabs>
        <w:jc w:val="center"/>
        <w:rPr>
          <w:b/>
          <w:u w:val="single"/>
        </w:rPr>
      </w:pPr>
    </w:p>
    <w:p w:rsidR="00AF5705" w:rsidRPr="004C752B" w:rsidRDefault="00AF5705" w:rsidP="00BB3AFF">
      <w:pPr>
        <w:tabs>
          <w:tab w:val="left" w:pos="1470"/>
        </w:tabs>
        <w:jc w:val="center"/>
        <w:rPr>
          <w:b/>
          <w:u w:val="single"/>
        </w:rPr>
      </w:pPr>
    </w:p>
    <w:p w:rsidR="00AF5705" w:rsidRPr="004C752B" w:rsidRDefault="00AF5705" w:rsidP="00BB3AFF">
      <w:pPr>
        <w:tabs>
          <w:tab w:val="left" w:pos="1470"/>
        </w:tabs>
        <w:jc w:val="center"/>
        <w:rPr>
          <w:b/>
          <w:u w:val="single"/>
        </w:rPr>
      </w:pPr>
    </w:p>
    <w:p w:rsidR="00AF5705" w:rsidRPr="004C752B" w:rsidRDefault="00AF5705" w:rsidP="00BB3AFF">
      <w:pPr>
        <w:tabs>
          <w:tab w:val="left" w:pos="1470"/>
        </w:tabs>
        <w:jc w:val="center"/>
        <w:rPr>
          <w:b/>
          <w:u w:val="single"/>
        </w:rPr>
      </w:pPr>
    </w:p>
    <w:p w:rsidR="00AF5705" w:rsidRPr="004C752B" w:rsidRDefault="00AF5705" w:rsidP="00BB3AFF">
      <w:pPr>
        <w:tabs>
          <w:tab w:val="left" w:pos="1470"/>
        </w:tabs>
        <w:jc w:val="center"/>
        <w:rPr>
          <w:b/>
          <w:u w:val="single"/>
        </w:rPr>
      </w:pPr>
    </w:p>
    <w:p w:rsidR="00AF5705" w:rsidRPr="004C752B" w:rsidRDefault="00AF5705" w:rsidP="00BB3AFF">
      <w:pPr>
        <w:tabs>
          <w:tab w:val="left" w:pos="1470"/>
        </w:tabs>
        <w:jc w:val="center"/>
        <w:rPr>
          <w:b/>
          <w:u w:val="single"/>
        </w:rPr>
      </w:pPr>
    </w:p>
    <w:p w:rsidR="00AF5705" w:rsidRPr="004C752B" w:rsidRDefault="00AF5705" w:rsidP="00BB3AFF">
      <w:pPr>
        <w:tabs>
          <w:tab w:val="left" w:pos="1470"/>
        </w:tabs>
        <w:jc w:val="center"/>
        <w:rPr>
          <w:b/>
          <w:u w:val="single"/>
        </w:rPr>
      </w:pPr>
    </w:p>
    <w:p w:rsidR="00AF5705" w:rsidRPr="004C752B" w:rsidRDefault="00AF5705" w:rsidP="00BB3AFF">
      <w:pPr>
        <w:tabs>
          <w:tab w:val="left" w:pos="1470"/>
        </w:tabs>
        <w:jc w:val="center"/>
        <w:rPr>
          <w:b/>
          <w:u w:val="single"/>
        </w:rPr>
      </w:pPr>
    </w:p>
    <w:p w:rsidR="00AF5705" w:rsidRPr="004C752B" w:rsidRDefault="00AF5705" w:rsidP="00BB3AFF">
      <w:pPr>
        <w:tabs>
          <w:tab w:val="left" w:pos="1470"/>
        </w:tabs>
        <w:jc w:val="center"/>
        <w:rPr>
          <w:b/>
          <w:u w:val="single"/>
        </w:rPr>
      </w:pPr>
    </w:p>
    <w:p w:rsidR="00AF5705" w:rsidRPr="004C752B" w:rsidRDefault="00AF5705" w:rsidP="00BB3AFF">
      <w:pPr>
        <w:tabs>
          <w:tab w:val="left" w:pos="1470"/>
        </w:tabs>
        <w:jc w:val="center"/>
        <w:rPr>
          <w:b/>
          <w:u w:val="single"/>
        </w:rPr>
      </w:pPr>
    </w:p>
    <w:p w:rsidR="00AF5705" w:rsidRPr="004C752B" w:rsidRDefault="00AF5705" w:rsidP="00BB3AFF">
      <w:pPr>
        <w:tabs>
          <w:tab w:val="left" w:pos="1470"/>
        </w:tabs>
        <w:jc w:val="center"/>
        <w:rPr>
          <w:b/>
          <w:u w:val="single"/>
        </w:rPr>
      </w:pPr>
    </w:p>
    <w:p w:rsidR="00BB3AFF" w:rsidRPr="004C752B" w:rsidRDefault="00BB3AFF" w:rsidP="00BB3AFF">
      <w:pPr>
        <w:tabs>
          <w:tab w:val="left" w:pos="1470"/>
        </w:tabs>
        <w:jc w:val="center"/>
        <w:rPr>
          <w:b/>
          <w:u w:val="single"/>
        </w:rPr>
      </w:pPr>
      <w:r w:rsidRPr="004C752B">
        <w:rPr>
          <w:b/>
          <w:u w:val="single"/>
        </w:rPr>
        <w:t xml:space="preserve">A-C) </w:t>
      </w:r>
      <w:r w:rsidR="00D82175" w:rsidRPr="004C752B">
        <w:rPr>
          <w:b/>
          <w:u w:val="single"/>
        </w:rPr>
        <w:t>Answer</w:t>
      </w:r>
      <w:r w:rsidRPr="004C752B">
        <w:rPr>
          <w:b/>
          <w:u w:val="single"/>
        </w:rPr>
        <w:t xml:space="preserve"> 2 of the following 3 questions.</w:t>
      </w:r>
    </w:p>
    <w:p w:rsidR="00BB3AFF" w:rsidRPr="004C752B" w:rsidRDefault="00BB3AFF" w:rsidP="00BB3AFF">
      <w:pPr>
        <w:tabs>
          <w:tab w:val="left" w:pos="1470"/>
        </w:tabs>
        <w:jc w:val="center"/>
        <w:rPr>
          <w:b/>
          <w:u w:val="single"/>
        </w:rPr>
      </w:pPr>
    </w:p>
    <w:p w:rsidR="00BB3AFF" w:rsidRPr="004C752B" w:rsidRDefault="00BB3AFF" w:rsidP="00BB3AFF">
      <w:pPr>
        <w:tabs>
          <w:tab w:val="left" w:pos="1470"/>
        </w:tabs>
        <w:jc w:val="center"/>
        <w:rPr>
          <w:b/>
          <w:u w:val="single"/>
        </w:rPr>
      </w:pPr>
    </w:p>
    <w:p w:rsidR="00BB3AFF" w:rsidRPr="004C752B" w:rsidRDefault="00BB3AFF" w:rsidP="00BB3AFF">
      <w:pPr>
        <w:tabs>
          <w:tab w:val="left" w:pos="1470"/>
        </w:tabs>
        <w:jc w:val="center"/>
        <w:rPr>
          <w:b/>
          <w:u w:val="single"/>
        </w:rPr>
      </w:pPr>
      <w:r w:rsidRPr="004C752B">
        <w:rPr>
          <w:b/>
          <w:u w:val="single"/>
        </w:rPr>
        <w:t>(2 x 1</w:t>
      </w:r>
      <w:r w:rsidR="00731B2A">
        <w:rPr>
          <w:b/>
          <w:u w:val="single"/>
        </w:rPr>
        <w:t>5</w:t>
      </w:r>
      <w:r w:rsidRPr="004C752B">
        <w:rPr>
          <w:b/>
          <w:u w:val="single"/>
        </w:rPr>
        <w:t xml:space="preserve"> = </w:t>
      </w:r>
      <w:r w:rsidR="00731B2A">
        <w:rPr>
          <w:b/>
          <w:u w:val="single"/>
        </w:rPr>
        <w:t>3</w:t>
      </w:r>
      <w:r w:rsidRPr="004C752B">
        <w:rPr>
          <w:b/>
          <w:u w:val="single"/>
        </w:rPr>
        <w:t>0)</w:t>
      </w:r>
    </w:p>
    <w:p w:rsidR="00BB3AFF" w:rsidRPr="004C752B" w:rsidRDefault="00BB3AFF" w:rsidP="00BB3AFF">
      <w:pPr>
        <w:tabs>
          <w:tab w:val="left" w:pos="1470"/>
        </w:tabs>
        <w:rPr>
          <w:b/>
          <w:u w:val="single"/>
        </w:rPr>
      </w:pPr>
    </w:p>
    <w:p w:rsidR="00BB3AFF" w:rsidRPr="004C752B" w:rsidRDefault="00BB3AFF" w:rsidP="00BB3AFF">
      <w:pPr>
        <w:tabs>
          <w:tab w:val="left" w:pos="1470"/>
        </w:tabs>
        <w:rPr>
          <w:b/>
          <w:u w:val="single"/>
        </w:rPr>
      </w:pPr>
    </w:p>
    <w:p w:rsidR="00BB3AFF" w:rsidRPr="004C752B" w:rsidRDefault="00BB3AFF" w:rsidP="00BB3AFF">
      <w:pPr>
        <w:tabs>
          <w:tab w:val="left" w:pos="1470"/>
        </w:tabs>
        <w:rPr>
          <w:b/>
          <w:u w:val="single"/>
        </w:rPr>
      </w:pPr>
    </w:p>
    <w:p w:rsidR="00BB3AFF" w:rsidRPr="004C752B" w:rsidRDefault="00BB3AFF" w:rsidP="00BB3AFF">
      <w:pPr>
        <w:tabs>
          <w:tab w:val="left" w:pos="1470"/>
        </w:tabs>
        <w:rPr>
          <w:b/>
          <w:u w:val="single"/>
        </w:rPr>
      </w:pPr>
    </w:p>
    <w:p w:rsidR="00BB3AFF" w:rsidRPr="004C752B" w:rsidRDefault="00BB3AFF" w:rsidP="00BB3AFF">
      <w:pPr>
        <w:rPr>
          <w:b/>
        </w:rPr>
      </w:pPr>
      <w:r w:rsidRPr="004C752B">
        <w:rPr>
          <w:b/>
        </w:rPr>
        <w:t xml:space="preserve">Note that the following reactions involve </w:t>
      </w:r>
      <w:r w:rsidR="00D82175" w:rsidRPr="004C752B">
        <w:rPr>
          <w:b/>
          <w:i/>
          <w:u w:val="single"/>
        </w:rPr>
        <w:t>photochemical excitation</w:t>
      </w:r>
      <w:r w:rsidR="00D82175" w:rsidRPr="004C752B">
        <w:rPr>
          <w:b/>
        </w:rPr>
        <w:t xml:space="preserve">, </w:t>
      </w:r>
      <w:r w:rsidRPr="004C752B">
        <w:rPr>
          <w:b/>
        </w:rPr>
        <w:t>but are very different processes</w:t>
      </w:r>
      <w:r w:rsidR="00D82175" w:rsidRPr="004C752B">
        <w:rPr>
          <w:b/>
        </w:rPr>
        <w:t>!</w:t>
      </w:r>
    </w:p>
    <w:p w:rsidR="00BB3AFF" w:rsidRPr="004C752B" w:rsidRDefault="00BB3AFF" w:rsidP="00BB3AFF">
      <w:pPr>
        <w:rPr>
          <w:b/>
        </w:rPr>
      </w:pPr>
    </w:p>
    <w:p w:rsidR="00BB3AFF" w:rsidRPr="004C752B" w:rsidRDefault="00BB3AFF" w:rsidP="00BB3AFF">
      <w:pPr>
        <w:rPr>
          <w:b/>
        </w:rPr>
      </w:pPr>
    </w:p>
    <w:p w:rsidR="00BB3AFF" w:rsidRPr="004C752B" w:rsidRDefault="00BB3AFF">
      <w:pPr>
        <w:rPr>
          <w:b/>
        </w:rPr>
      </w:pPr>
      <w:r w:rsidRPr="004C752B">
        <w:rPr>
          <w:b/>
        </w:rPr>
        <w:br w:type="page"/>
      </w:r>
    </w:p>
    <w:p w:rsidR="00287C59" w:rsidRPr="004C752B" w:rsidRDefault="00BB3AFF" w:rsidP="00AF5705">
      <w:pPr>
        <w:tabs>
          <w:tab w:val="left" w:pos="1470"/>
        </w:tabs>
        <w:jc w:val="center"/>
      </w:pPr>
      <w:r w:rsidRPr="004C752B">
        <w:object w:dxaOrig="6496" w:dyaOrig="844">
          <v:shape id="_x0000_i1029" type="#_x0000_t75" style="width:412.45pt;height:54.5pt" o:ole="">
            <v:imagedata r:id="rId15" o:title=""/>
          </v:shape>
          <o:OLEObject Type="Embed" ProgID="ChemDraw.Document.6.0" ShapeID="_x0000_i1029" DrawAspect="Content" ObjectID="_1543853107" r:id="rId16"/>
        </w:object>
      </w:r>
    </w:p>
    <w:p w:rsidR="00BB3AFF" w:rsidRPr="004C752B" w:rsidRDefault="00BB3AFF" w:rsidP="00287C59"/>
    <w:p w:rsidR="00BB3AFF" w:rsidRPr="004C752B" w:rsidRDefault="00BB3AFF" w:rsidP="00287C59"/>
    <w:p w:rsidR="00BB3AFF" w:rsidRPr="004C752B" w:rsidRDefault="00731B2A" w:rsidP="00287C59">
      <w:r>
        <w:t>Provide a mechanism for this process.</w:t>
      </w:r>
    </w:p>
    <w:p w:rsidR="00BB3AFF" w:rsidRPr="004C752B" w:rsidRDefault="00BB3AFF" w:rsidP="00287C59"/>
    <w:p w:rsidR="00BB3AFF" w:rsidRPr="004C752B" w:rsidRDefault="00BB3AFF" w:rsidP="00287C59"/>
    <w:p w:rsidR="00BB3AFF" w:rsidRPr="004C752B" w:rsidRDefault="00BB3AFF" w:rsidP="00287C59"/>
    <w:p w:rsidR="00287C59" w:rsidRPr="004C752B" w:rsidRDefault="00287C59" w:rsidP="00287C59"/>
    <w:p w:rsidR="00287C59" w:rsidRPr="004C752B" w:rsidRDefault="00287C59" w:rsidP="00287C59"/>
    <w:p w:rsidR="00287C59" w:rsidRPr="004C752B" w:rsidRDefault="00287C59" w:rsidP="00287C59"/>
    <w:p w:rsidR="00287C59" w:rsidRPr="004C752B" w:rsidRDefault="00287C59" w:rsidP="00287C59"/>
    <w:p w:rsidR="00BB3AFF" w:rsidRPr="004C752B" w:rsidRDefault="00BB3AFF">
      <w:r w:rsidRPr="004C752B">
        <w:br w:type="page"/>
      </w:r>
    </w:p>
    <w:p w:rsidR="00287C59" w:rsidRPr="004C752B" w:rsidRDefault="00D82175" w:rsidP="00AF5705">
      <w:pPr>
        <w:jc w:val="center"/>
      </w:pPr>
      <w:r w:rsidRPr="004C752B">
        <w:object w:dxaOrig="6156" w:dyaOrig="2498">
          <v:shape id="_x0000_i1030" type="#_x0000_t75" style="width:307.55pt;height:124.45pt" o:ole="">
            <v:imagedata r:id="rId17" o:title=""/>
          </v:shape>
          <o:OLEObject Type="Embed" ProgID="ChemDraw.Document.6.0" ShapeID="_x0000_i1030" DrawAspect="Content" ObjectID="_1543853108" r:id="rId18"/>
        </w:object>
      </w:r>
    </w:p>
    <w:p w:rsidR="00287C59" w:rsidRPr="004C752B" w:rsidRDefault="00287C59" w:rsidP="00287C59"/>
    <w:p w:rsidR="00287C59" w:rsidRPr="004C752B" w:rsidRDefault="00287C59" w:rsidP="00287C59"/>
    <w:p w:rsidR="00287C59" w:rsidRPr="004C752B" w:rsidRDefault="00287C59" w:rsidP="00287C59"/>
    <w:p w:rsidR="00287C59" w:rsidRPr="004C752B" w:rsidRDefault="00731B2A" w:rsidP="00287C59">
      <w:r>
        <w:t>Explain this observation.</w:t>
      </w:r>
    </w:p>
    <w:p w:rsidR="00BB3AFF" w:rsidRPr="004C752B" w:rsidRDefault="00BB3AFF" w:rsidP="00BB3AFF">
      <w:pPr>
        <w:tabs>
          <w:tab w:val="left" w:pos="1470"/>
        </w:tabs>
      </w:pPr>
    </w:p>
    <w:p w:rsidR="00BB3AFF" w:rsidRPr="004C752B" w:rsidRDefault="00BB3AFF" w:rsidP="00BB3AFF">
      <w:pPr>
        <w:tabs>
          <w:tab w:val="left" w:pos="1470"/>
        </w:tabs>
      </w:pPr>
    </w:p>
    <w:p w:rsidR="00D82175" w:rsidRPr="004C752B" w:rsidRDefault="00D82175">
      <w:r w:rsidRPr="004C752B">
        <w:br w:type="page"/>
      </w:r>
    </w:p>
    <w:p w:rsidR="00BB3AFF" w:rsidRPr="004C752B" w:rsidRDefault="00BB3AFF" w:rsidP="00AF5705">
      <w:pPr>
        <w:jc w:val="center"/>
      </w:pPr>
      <w:r w:rsidRPr="004C752B">
        <w:object w:dxaOrig="8349" w:dyaOrig="2572">
          <v:shape id="_x0000_i1031" type="#_x0000_t75" style="width:389.85pt;height:119.3pt" o:ole="">
            <v:imagedata r:id="rId19" o:title=""/>
          </v:shape>
          <o:OLEObject Type="Embed" ProgID="ChemDraw.Document.6.0" ShapeID="_x0000_i1031" DrawAspect="Content" ObjectID="_1543853109" r:id="rId20"/>
        </w:object>
      </w:r>
    </w:p>
    <w:p w:rsidR="00287C59" w:rsidRPr="004C752B" w:rsidRDefault="00287C59" w:rsidP="00287C59"/>
    <w:p w:rsidR="00287C59" w:rsidRPr="004C752B" w:rsidRDefault="00287C59" w:rsidP="00287C59"/>
    <w:p w:rsidR="00AD5041" w:rsidRPr="004C752B" w:rsidRDefault="00AD5041" w:rsidP="00B5603B">
      <w:pPr>
        <w:tabs>
          <w:tab w:val="left" w:pos="1470"/>
        </w:tabs>
      </w:pPr>
    </w:p>
    <w:p w:rsidR="00AD5041" w:rsidRPr="004C752B" w:rsidRDefault="00731B2A" w:rsidP="00AD5041">
      <w:r>
        <w:t>Provide a mechanism to account for the first two products, and then a further mechanism which converts the second product into the third.</w:t>
      </w:r>
    </w:p>
    <w:p w:rsidR="00AD5041" w:rsidRPr="004C752B" w:rsidRDefault="00AD5041" w:rsidP="00AD5041"/>
    <w:p w:rsidR="00AD5041" w:rsidRPr="004C752B" w:rsidRDefault="00AD5041" w:rsidP="00AD5041"/>
    <w:p w:rsidR="001B7366" w:rsidRPr="004C752B" w:rsidRDefault="001B7366" w:rsidP="00AD5041"/>
    <w:p w:rsidR="00AD5041" w:rsidRPr="004C752B" w:rsidRDefault="00AD5041" w:rsidP="00AD5041"/>
    <w:p w:rsidR="00AD5041" w:rsidRPr="004C752B" w:rsidRDefault="00AD5041" w:rsidP="00AD5041"/>
    <w:p w:rsidR="00AD5041" w:rsidRPr="004C752B" w:rsidRDefault="00AD5041" w:rsidP="00AD5041"/>
    <w:p w:rsidR="00AD5041" w:rsidRPr="004C752B" w:rsidRDefault="00AD5041" w:rsidP="00AD5041"/>
    <w:p w:rsidR="001B7366" w:rsidRPr="004C752B" w:rsidRDefault="001B7366" w:rsidP="00AD5041"/>
    <w:p w:rsidR="001B7366" w:rsidRPr="004C752B" w:rsidRDefault="001B7366" w:rsidP="00AD5041"/>
    <w:p w:rsidR="00AD5041" w:rsidRPr="004C752B" w:rsidRDefault="00AD5041" w:rsidP="00AD5041"/>
    <w:p w:rsidR="00AD5041" w:rsidRPr="004C752B" w:rsidRDefault="00AD5041" w:rsidP="00AD5041"/>
    <w:p w:rsidR="00AD5041" w:rsidRPr="004C752B" w:rsidRDefault="00AD5041" w:rsidP="00AD5041"/>
    <w:p w:rsidR="00AD5041" w:rsidRPr="004C752B" w:rsidRDefault="00AD5041" w:rsidP="00AD5041"/>
    <w:p w:rsidR="00AD5041" w:rsidRPr="004C752B" w:rsidRDefault="00AD5041" w:rsidP="00B5603B">
      <w:pPr>
        <w:tabs>
          <w:tab w:val="left" w:pos="1470"/>
        </w:tabs>
      </w:pPr>
    </w:p>
    <w:p w:rsidR="00B5603B" w:rsidRPr="004C752B" w:rsidRDefault="00B5603B"/>
    <w:p w:rsidR="00313B20" w:rsidRPr="004C752B" w:rsidRDefault="00313B20"/>
    <w:p w:rsidR="002C22BE" w:rsidRPr="004C752B" w:rsidRDefault="00F32BD4" w:rsidP="00B3731B">
      <w:pPr>
        <w:tabs>
          <w:tab w:val="left" w:pos="1470"/>
        </w:tabs>
        <w:jc w:val="center"/>
        <w:rPr>
          <w:b/>
        </w:rPr>
      </w:pPr>
      <w:r w:rsidRPr="004C752B">
        <w:br w:type="page"/>
      </w:r>
      <w:r w:rsidR="00AF5705" w:rsidRPr="004C752B">
        <w:rPr>
          <w:b/>
        </w:rPr>
        <w:lastRenderedPageBreak/>
        <w:t>**BONUS QUESTION for up to 2 points**</w:t>
      </w:r>
    </w:p>
    <w:p w:rsidR="00AF5705" w:rsidRPr="004C752B" w:rsidRDefault="00AF5705" w:rsidP="00AF5705">
      <w:pPr>
        <w:tabs>
          <w:tab w:val="left" w:pos="1470"/>
        </w:tabs>
      </w:pPr>
    </w:p>
    <w:p w:rsidR="00AF5705" w:rsidRPr="004C752B" w:rsidRDefault="00AF5705" w:rsidP="00AF5705">
      <w:pPr>
        <w:tabs>
          <w:tab w:val="left" w:pos="1470"/>
        </w:tabs>
      </w:pPr>
    </w:p>
    <w:p w:rsidR="00AF5705" w:rsidRPr="004C752B" w:rsidRDefault="00AF5705" w:rsidP="00AF5705">
      <w:pPr>
        <w:tabs>
          <w:tab w:val="left" w:pos="1470"/>
        </w:tabs>
      </w:pPr>
      <w:r w:rsidRPr="004C752B">
        <w:t>Think back ov</w:t>
      </w:r>
      <w:r w:rsidR="00B3731B" w:rsidRPr="004C752B">
        <w:t>er this</w:t>
      </w:r>
      <w:r w:rsidRPr="004C752B">
        <w:t xml:space="preserve"> semester, and </w:t>
      </w:r>
      <w:r w:rsidR="00B3731B" w:rsidRPr="004C752B">
        <w:t>describe</w:t>
      </w:r>
      <w:r w:rsidRPr="004C752B">
        <w:t xml:space="preserve"> an occasion when a student asked a question, </w:t>
      </w:r>
      <w:r w:rsidR="00B3731B" w:rsidRPr="004C752B">
        <w:t>(</w:t>
      </w:r>
      <w:r w:rsidRPr="004C752B">
        <w:t>or raised a topic), and</w:t>
      </w:r>
      <w:r w:rsidR="00731B2A">
        <w:t xml:space="preserve"> then</w:t>
      </w:r>
      <w:r w:rsidRPr="004C752B">
        <w:t xml:space="preserve"> include my answer or explanation.</w:t>
      </w:r>
    </w:p>
    <w:p w:rsidR="00B3731B" w:rsidRPr="004C752B" w:rsidRDefault="00B3731B" w:rsidP="00AF5705">
      <w:pPr>
        <w:tabs>
          <w:tab w:val="left" w:pos="1470"/>
        </w:tabs>
      </w:pPr>
    </w:p>
    <w:p w:rsidR="00B3731B" w:rsidRPr="004C752B" w:rsidRDefault="00B3731B" w:rsidP="00AF5705">
      <w:pPr>
        <w:tabs>
          <w:tab w:val="left" w:pos="1470"/>
        </w:tabs>
      </w:pPr>
    </w:p>
    <w:p w:rsidR="00B3731B" w:rsidRPr="004C752B" w:rsidRDefault="00B3731B" w:rsidP="00AF5705">
      <w:pPr>
        <w:tabs>
          <w:tab w:val="left" w:pos="1470"/>
        </w:tabs>
      </w:pPr>
    </w:p>
    <w:p w:rsidR="002C22BE" w:rsidRPr="004C752B" w:rsidRDefault="002C22BE" w:rsidP="00313B20">
      <w:pPr>
        <w:tabs>
          <w:tab w:val="left" w:pos="1470"/>
        </w:tabs>
      </w:pPr>
    </w:p>
    <w:sectPr w:rsidR="002C22BE" w:rsidRPr="004C752B">
      <w:footerReference w:type="default" r:id="rId21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53F5" w:rsidRDefault="00AE6D2C">
      <w:r>
        <w:separator/>
      </w:r>
    </w:p>
  </w:endnote>
  <w:endnote w:type="continuationSeparator" w:id="0">
    <w:p w:rsidR="002253F5" w:rsidRDefault="00AE6D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5FE2" w:rsidRDefault="009D5FE2">
    <w:pPr>
      <w:pStyle w:val="Footer"/>
    </w:pPr>
    <w:r>
      <w:tab/>
    </w:r>
    <w:r w:rsidRPr="009E1BE0">
      <w:rPr>
        <w:i/>
      </w:rPr>
      <w:fldChar w:fldCharType="begin"/>
    </w:r>
    <w:r w:rsidRPr="009E1BE0">
      <w:rPr>
        <w:i/>
      </w:rPr>
      <w:instrText xml:space="preserve"> FILENAME </w:instrText>
    </w:r>
    <w:r w:rsidRPr="009E1BE0">
      <w:rPr>
        <w:i/>
      </w:rPr>
      <w:fldChar w:fldCharType="separate"/>
    </w:r>
    <w:r w:rsidR="00D63BA4">
      <w:rPr>
        <w:i/>
        <w:noProof/>
      </w:rPr>
      <w:t>Rads-16-FINAL.docx</w:t>
    </w:r>
    <w:r w:rsidRPr="009E1BE0">
      <w:rPr>
        <w:i/>
      </w:rPr>
      <w:fldChar w:fldCharType="end"/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236B38">
      <w:rPr>
        <w:rStyle w:val="PageNumber"/>
        <w:noProof/>
      </w:rPr>
      <w:t>2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53F5" w:rsidRDefault="00AE6D2C">
      <w:r>
        <w:separator/>
      </w:r>
    </w:p>
  </w:footnote>
  <w:footnote w:type="continuationSeparator" w:id="0">
    <w:p w:rsidR="002253F5" w:rsidRDefault="00AE6D2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3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33C1"/>
    <w:rsid w:val="0002657C"/>
    <w:rsid w:val="000424A3"/>
    <w:rsid w:val="00062AA8"/>
    <w:rsid w:val="000912B8"/>
    <w:rsid w:val="000A254B"/>
    <w:rsid w:val="0010454B"/>
    <w:rsid w:val="00112019"/>
    <w:rsid w:val="0011364B"/>
    <w:rsid w:val="00120931"/>
    <w:rsid w:val="00124022"/>
    <w:rsid w:val="00156565"/>
    <w:rsid w:val="00165976"/>
    <w:rsid w:val="001747A4"/>
    <w:rsid w:val="0018315A"/>
    <w:rsid w:val="001A1B8E"/>
    <w:rsid w:val="001B7366"/>
    <w:rsid w:val="00214C06"/>
    <w:rsid w:val="0022366E"/>
    <w:rsid w:val="002253F5"/>
    <w:rsid w:val="002314C9"/>
    <w:rsid w:val="002329D7"/>
    <w:rsid w:val="00236B38"/>
    <w:rsid w:val="00256DEE"/>
    <w:rsid w:val="00287C59"/>
    <w:rsid w:val="002911D4"/>
    <w:rsid w:val="0029398F"/>
    <w:rsid w:val="002B1B4A"/>
    <w:rsid w:val="002C22BE"/>
    <w:rsid w:val="002D43DB"/>
    <w:rsid w:val="002F2CBC"/>
    <w:rsid w:val="002F6A52"/>
    <w:rsid w:val="00305F08"/>
    <w:rsid w:val="00313B20"/>
    <w:rsid w:val="003162C5"/>
    <w:rsid w:val="003273AC"/>
    <w:rsid w:val="003841E3"/>
    <w:rsid w:val="00395242"/>
    <w:rsid w:val="003A0590"/>
    <w:rsid w:val="003C3C53"/>
    <w:rsid w:val="003D5BF3"/>
    <w:rsid w:val="00431A7A"/>
    <w:rsid w:val="00452BC9"/>
    <w:rsid w:val="0046681E"/>
    <w:rsid w:val="004717ED"/>
    <w:rsid w:val="00474449"/>
    <w:rsid w:val="004A01F4"/>
    <w:rsid w:val="004B44F2"/>
    <w:rsid w:val="004C752B"/>
    <w:rsid w:val="004D5B44"/>
    <w:rsid w:val="004D7705"/>
    <w:rsid w:val="004E4124"/>
    <w:rsid w:val="004F007D"/>
    <w:rsid w:val="005153DD"/>
    <w:rsid w:val="00520653"/>
    <w:rsid w:val="00553DC9"/>
    <w:rsid w:val="00560D01"/>
    <w:rsid w:val="00577F39"/>
    <w:rsid w:val="005B2273"/>
    <w:rsid w:val="005B6F1B"/>
    <w:rsid w:val="00625362"/>
    <w:rsid w:val="00633CC7"/>
    <w:rsid w:val="00657C3C"/>
    <w:rsid w:val="0067450A"/>
    <w:rsid w:val="006B2661"/>
    <w:rsid w:val="006C4BC5"/>
    <w:rsid w:val="006C7324"/>
    <w:rsid w:val="006D0EB3"/>
    <w:rsid w:val="006E0BDE"/>
    <w:rsid w:val="00703270"/>
    <w:rsid w:val="00731B2A"/>
    <w:rsid w:val="00801443"/>
    <w:rsid w:val="008172B1"/>
    <w:rsid w:val="00834D46"/>
    <w:rsid w:val="00845F34"/>
    <w:rsid w:val="00885E06"/>
    <w:rsid w:val="00892BAE"/>
    <w:rsid w:val="008B1AB4"/>
    <w:rsid w:val="008B6AF7"/>
    <w:rsid w:val="008C699E"/>
    <w:rsid w:val="008D7407"/>
    <w:rsid w:val="008E39C8"/>
    <w:rsid w:val="00951996"/>
    <w:rsid w:val="009A1060"/>
    <w:rsid w:val="009A6676"/>
    <w:rsid w:val="009D3B10"/>
    <w:rsid w:val="009D5FE2"/>
    <w:rsid w:val="009E1BE0"/>
    <w:rsid w:val="009E570E"/>
    <w:rsid w:val="00A17F14"/>
    <w:rsid w:val="00A233C1"/>
    <w:rsid w:val="00A859C2"/>
    <w:rsid w:val="00AD5041"/>
    <w:rsid w:val="00AE6D2C"/>
    <w:rsid w:val="00AF5705"/>
    <w:rsid w:val="00B00D30"/>
    <w:rsid w:val="00B040F8"/>
    <w:rsid w:val="00B24735"/>
    <w:rsid w:val="00B370C6"/>
    <w:rsid w:val="00B3731B"/>
    <w:rsid w:val="00B5603B"/>
    <w:rsid w:val="00B6615B"/>
    <w:rsid w:val="00B840EE"/>
    <w:rsid w:val="00B85D9E"/>
    <w:rsid w:val="00B87C9E"/>
    <w:rsid w:val="00B97DC9"/>
    <w:rsid w:val="00BB03D1"/>
    <w:rsid w:val="00BB3AFF"/>
    <w:rsid w:val="00BD4343"/>
    <w:rsid w:val="00BE21B7"/>
    <w:rsid w:val="00BF6F8E"/>
    <w:rsid w:val="00C56834"/>
    <w:rsid w:val="00C921DE"/>
    <w:rsid w:val="00CF0EC3"/>
    <w:rsid w:val="00D13FB8"/>
    <w:rsid w:val="00D315C4"/>
    <w:rsid w:val="00D342AF"/>
    <w:rsid w:val="00D40DE6"/>
    <w:rsid w:val="00D577EF"/>
    <w:rsid w:val="00D61C83"/>
    <w:rsid w:val="00D63BA4"/>
    <w:rsid w:val="00D74839"/>
    <w:rsid w:val="00D76420"/>
    <w:rsid w:val="00D82175"/>
    <w:rsid w:val="00DC0809"/>
    <w:rsid w:val="00DC1F10"/>
    <w:rsid w:val="00DC3F64"/>
    <w:rsid w:val="00DD12C0"/>
    <w:rsid w:val="00DE005E"/>
    <w:rsid w:val="00DF08ED"/>
    <w:rsid w:val="00E10AB2"/>
    <w:rsid w:val="00E15328"/>
    <w:rsid w:val="00E24759"/>
    <w:rsid w:val="00E571E5"/>
    <w:rsid w:val="00E83E05"/>
    <w:rsid w:val="00EA7052"/>
    <w:rsid w:val="00EB3BE0"/>
    <w:rsid w:val="00EB6DCC"/>
    <w:rsid w:val="00EC6932"/>
    <w:rsid w:val="00EE109B"/>
    <w:rsid w:val="00F31A04"/>
    <w:rsid w:val="00F32BD4"/>
    <w:rsid w:val="00F45155"/>
    <w:rsid w:val="00F765DD"/>
    <w:rsid w:val="00FA4920"/>
    <w:rsid w:val="00FC3E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22B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1A7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31A7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31A7A"/>
  </w:style>
  <w:style w:type="paragraph" w:styleId="BalloonText">
    <w:name w:val="Balloon Text"/>
    <w:basedOn w:val="Normal"/>
    <w:link w:val="BalloonTextChar"/>
    <w:uiPriority w:val="99"/>
    <w:semiHidden/>
    <w:unhideWhenUsed/>
    <w:rsid w:val="00A859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59C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22B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1A7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31A7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31A7A"/>
  </w:style>
  <w:style w:type="paragraph" w:styleId="BalloonText">
    <w:name w:val="Balloon Text"/>
    <w:basedOn w:val="Normal"/>
    <w:link w:val="BalloonTextChar"/>
    <w:uiPriority w:val="99"/>
    <w:semiHidden/>
    <w:unhideWhenUsed/>
    <w:rsid w:val="00A859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59C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11</Pages>
  <Words>320</Words>
  <Characters>2173</Characters>
  <Application>Microsoft Office Word</Application>
  <DocSecurity>0</DocSecurity>
  <Lines>18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eekly Quiz 1</vt:lpstr>
    </vt:vector>
  </TitlesOfParts>
  <Company>Rutgers University</Company>
  <LinksUpToDate>false</LinksUpToDate>
  <CharactersWithSpaces>24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ly Quiz 1</dc:title>
  <dc:creator>roche</dc:creator>
  <cp:lastModifiedBy>Roche</cp:lastModifiedBy>
  <cp:revision>16</cp:revision>
  <cp:lastPrinted>2016-12-16T18:13:00Z</cp:lastPrinted>
  <dcterms:created xsi:type="dcterms:W3CDTF">2016-12-16T16:02:00Z</dcterms:created>
  <dcterms:modified xsi:type="dcterms:W3CDTF">2016-12-22T00:18:00Z</dcterms:modified>
</cp:coreProperties>
</file>